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96" r:id="rId2"/>
    <p:sldId id="354" r:id="rId3"/>
    <p:sldId id="405" r:id="rId4"/>
    <p:sldId id="406" r:id="rId5"/>
    <p:sldId id="407" r:id="rId6"/>
    <p:sldId id="385" r:id="rId7"/>
    <p:sldId id="387" r:id="rId8"/>
    <p:sldId id="386" r:id="rId9"/>
    <p:sldId id="356" r:id="rId10"/>
    <p:sldId id="357" r:id="rId11"/>
    <p:sldId id="358" r:id="rId12"/>
    <p:sldId id="359" r:id="rId13"/>
    <p:sldId id="360" r:id="rId14"/>
    <p:sldId id="361" r:id="rId15"/>
    <p:sldId id="362" r:id="rId16"/>
    <p:sldId id="403" r:id="rId17"/>
    <p:sldId id="404" r:id="rId18"/>
    <p:sldId id="371" r:id="rId19"/>
    <p:sldId id="372" r:id="rId20"/>
    <p:sldId id="373" r:id="rId21"/>
    <p:sldId id="374" r:id="rId22"/>
    <p:sldId id="388" r:id="rId23"/>
    <p:sldId id="389" r:id="rId24"/>
    <p:sldId id="390" r:id="rId25"/>
    <p:sldId id="391" r:id="rId26"/>
    <p:sldId id="392" r:id="rId27"/>
    <p:sldId id="393" r:id="rId28"/>
    <p:sldId id="394" r:id="rId29"/>
    <p:sldId id="395" r:id="rId30"/>
    <p:sldId id="396" r:id="rId31"/>
    <p:sldId id="397" r:id="rId32"/>
    <p:sldId id="398" r:id="rId33"/>
    <p:sldId id="399" r:id="rId34"/>
    <p:sldId id="400" r:id="rId3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00" autoAdjust="0"/>
    <p:restoredTop sz="94660"/>
  </p:normalViewPr>
  <p:slideViewPr>
    <p:cSldViewPr>
      <p:cViewPr varScale="1">
        <p:scale>
          <a:sx n="77" d="100"/>
          <a:sy n="77" d="100"/>
        </p:scale>
        <p:origin x="1627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30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extend our normal mode analysis to more complicated systems, including infinite periodic systems and beyond one dime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detai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6526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solutions discussed on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834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20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ful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678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for example.    Now consider the case where N is very lar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814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case where N is infinite so that there are an infinite number of solutions parameterized by </a:t>
            </a:r>
            <a:r>
              <a:rPr lang="en-US" dirty="0" err="1"/>
              <a:t>qa</a:t>
            </a:r>
            <a:r>
              <a:rPr lang="en-US" dirty="0"/>
              <a:t> as a continuous </a:t>
            </a:r>
            <a:r>
              <a:rPr lang="en-US" dirty="0" err="1"/>
              <a:t>varable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8202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tinct solutions occur for  </a:t>
            </a:r>
            <a:r>
              <a:rPr lang="en-US" dirty="0" err="1"/>
              <a:t>qa</a:t>
            </a:r>
            <a:r>
              <a:rPr lang="en-US" dirty="0"/>
              <a:t> in the range of 0-pi as shown in the plot.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3833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 slight modification of the previous example where masses are alternately m and M with labels x and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6447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we can analyze the system by considering different amplitudes for the m and M masses.    The resulting coupled equations can be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3792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ting the solutions for the frequencies as a function of </a:t>
            </a:r>
            <a:r>
              <a:rPr lang="en-US" dirty="0" err="1"/>
              <a:t>qa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260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.     This is the last lecture for Chap. 4.    On Monday we will continue to discuss vibrations in extended one dimensional motion as covered in Chap. 7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about the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64993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inite systems,   consider equilibria in two dimensions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73767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fically, we will consider 3 masses in an equilateral triangle configuration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4174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consider displacements from equilibrium in the x-y plane.   Keeping only linear terms in the displacements we wind up with a simple relationship to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1404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3 displacements for the equilateral triangle geometry, we find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8244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sults is a 6x6 matrix problem to find eigenvalues and eigen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rom Maple.     We have 6 eigenvalues and 3 non-zero mode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esting extensions to a 3-dimensional crystalline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1338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of normal modes from experiment and simulations for face centered cubic Al (left) and Ni (right).    Interestingly, the phonon frequency patterns are similar for these very different mater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38333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– diamo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117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6194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quations for extended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52705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</a:t>
            </a:r>
            <a:r>
              <a:rPr lang="en-US" dirty="0" err="1"/>
              <a:t>euqation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4738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7898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or diamond from simulation </a:t>
            </a:r>
            <a:r>
              <a:rPr lang="en-US"/>
              <a:t>and experi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150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from linear algebra omitted from Wednesday’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612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concept of SVD without going into detai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3237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the discussion of one-dimensional motion of masses and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4982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revie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4427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results for example isolated molec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901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one dimensional system with fixed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011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17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1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png"/><Relationship Id="rId5" Type="http://schemas.openxmlformats.org/officeDocument/2006/relationships/image" Target="../media/image43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gi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457200"/>
            <a:ext cx="90678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Plan for Lecture 17:  Chap. 4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hort digression on singular value decomposi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extended one-dimensional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2 and 3 dimensional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6" name="数式" r:id="rId4" imgW="2489040" imgH="863280" progId="Equation.3">
                  <p:embed/>
                </p:oleObj>
              </mc:Choice>
              <mc:Fallback>
                <p:oleObj name="数式" r:id="rId4" imgW="248904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27" name="数式" r:id="rId6" imgW="2070000" imgH="1777680" progId="Equation.3">
                  <p:embed/>
                </p:oleObj>
              </mc:Choice>
              <mc:Fallback>
                <p:oleObj name="数式" r:id="rId6" imgW="207000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6" name="数式" r:id="rId4" imgW="2946240" imgH="2184120" progId="Equation.3">
                  <p:embed/>
                </p:oleObj>
              </mc:Choice>
              <mc:Fallback>
                <p:oleObj name="数式" r:id="rId4" imgW="2946240" imgH="2184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291"/>
              </p:ext>
            </p:extLst>
          </p:nvPr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8" name="数式" r:id="rId4" imgW="3466800" imgH="2590560" progId="Equation.3">
                  <p:embed/>
                </p:oleObj>
              </mc:Choice>
              <mc:Fallback>
                <p:oleObj name="数式" r:id="rId4" imgW="34668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95600" y="4866585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63937"/>
              </p:ext>
            </p:extLst>
          </p:nvPr>
        </p:nvGraphicFramePr>
        <p:xfrm>
          <a:off x="1524000" y="533400"/>
          <a:ext cx="6818312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7" name="Equation" r:id="rId3" imgW="3022560" imgH="2361960" progId="Equation.DSMT4">
                  <p:embed/>
                </p:oleObj>
              </mc:Choice>
              <mc:Fallback>
                <p:oleObj name="Equation" r:id="rId3" imgW="30225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6818312" cy="534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66469"/>
              </p:ext>
            </p:extLst>
          </p:nvPr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33" name="数式" r:id="rId4" imgW="2539800" imgH="1612800" progId="Equation.3">
                  <p:embed/>
                </p:oleObj>
              </mc:Choice>
              <mc:Fallback>
                <p:oleObj name="数式" r:id="rId4" imgW="2539800" imgH="16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1" t="27462" r="2107" b="3123"/>
          <a:stretch/>
        </p:blipFill>
        <p:spPr bwMode="auto">
          <a:xfrm>
            <a:off x="1451811" y="1219200"/>
            <a:ext cx="5918662" cy="4006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5773"/>
              </p:ext>
            </p:extLst>
          </p:nvPr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2" name="数式" r:id="rId5" imgW="203040" imgH="164880" progId="Equation.3">
                  <p:embed/>
                </p:oleObj>
              </mc:Choice>
              <mc:Fallback>
                <p:oleObj name="数式" r:id="rId5" imgW="20304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16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mple for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N=4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lution form remains correct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77230"/>
              </p:ext>
            </p:extLst>
          </p:nvPr>
        </p:nvGraphicFramePr>
        <p:xfrm>
          <a:off x="4598987" y="15240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3" name="Equation" r:id="rId7" imgW="2387520" imgH="774360" progId="Equation.DSMT4">
                  <p:embed/>
                </p:oleObj>
              </mc:Choice>
              <mc:Fallback>
                <p:oleObj name="Equation" r:id="rId7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7" y="15240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97986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4" name="Equation" r:id="rId9" imgW="812520" imgH="596880" progId="Equation.DSMT4">
                  <p:embed/>
                </p:oleObj>
              </mc:Choice>
              <mc:Fallback>
                <p:oleObj name="Equation" r:id="rId9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3075"/>
              </p:ext>
            </p:extLst>
          </p:nvPr>
        </p:nvGraphicFramePr>
        <p:xfrm>
          <a:off x="2124075" y="5807075"/>
          <a:ext cx="3727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5" name="Equation" r:id="rId11" imgW="2400120" imgH="380880" progId="Equation.DSMT4">
                  <p:embed/>
                </p:oleObj>
              </mc:Choice>
              <mc:Fallback>
                <p:oleObj name="Equation" r:id="rId11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07075"/>
                        <a:ext cx="3727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87080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93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17621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94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98121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95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7028"/>
              </p:ext>
            </p:extLst>
          </p:nvPr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6" name="Equation" r:id="rId11" imgW="5206680" imgH="3035160" progId="Equation.DSMT4">
                  <p:embed/>
                </p:oleObj>
              </mc:Choice>
              <mc:Fallback>
                <p:oleObj name="Equation" r:id="rId11" imgW="52066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9512" y="1125092"/>
            <a:ext cx="7038975" cy="4495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10878"/>
              </p:ext>
            </p:extLst>
          </p:nvPr>
        </p:nvGraphicFramePr>
        <p:xfrm>
          <a:off x="4951413" y="52578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4" name="数式" r:id="rId5" imgW="203040" imgH="164880" progId="Equation.3">
                  <p:embed/>
                </p:oleObj>
              </mc:Choice>
              <mc:Fallback>
                <p:oleObj name="数式" r:id="rId5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2578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1700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5" name="Equation" r:id="rId7" imgW="812520" imgH="596880" progId="Equation.DSMT4">
                  <p:embed/>
                </p:oleObj>
              </mc:Choice>
              <mc:Fallback>
                <p:oleObj name="Equation" r:id="rId7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654474" y="1015652"/>
            <a:ext cx="4322788" cy="686681"/>
            <a:chOff x="228600" y="1032805"/>
            <a:chExt cx="4322788" cy="686681"/>
          </a:xfrm>
        </p:grpSpPr>
        <p:pic>
          <p:nvPicPr>
            <p:cNvPr id="41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5" name="Group 3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42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3" name="Group 42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36" name="Oval 35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40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032805"/>
            <a:ext cx="4322788" cy="686681"/>
            <a:chOff x="228600" y="1032805"/>
            <a:chExt cx="4322788" cy="686681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5" name="Group 2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4" name="Group 23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58829"/>
              </p:ext>
            </p:extLst>
          </p:nvPr>
        </p:nvGraphicFramePr>
        <p:xfrm>
          <a:off x="704850" y="25908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6" name="数式" r:id="rId5" imgW="2971800" imgH="457200" progId="Equation.3">
                  <p:embed/>
                </p:oleObj>
              </mc:Choice>
              <mc:Fallback>
                <p:oleObj name="数式" r:id="rId5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908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85454"/>
              </p:ext>
            </p:extLst>
          </p:nvPr>
        </p:nvGraphicFramePr>
        <p:xfrm>
          <a:off x="173037" y="4021138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7" name="数式" r:id="rId7" imgW="3873240" imgH="634680" progId="Equation.3">
                  <p:embed/>
                </p:oleObj>
              </mc:Choice>
              <mc:Fallback>
                <p:oleObj name="数式" r:id="rId7" imgW="3873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4021138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60962"/>
              </p:ext>
            </p:extLst>
          </p:nvPr>
        </p:nvGraphicFramePr>
        <p:xfrm>
          <a:off x="1046162" y="18161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8" name="数式" r:id="rId9" imgW="177480" imgH="241200" progId="Equation.3">
                  <p:embed/>
                </p:oleObj>
              </mc:Choice>
              <mc:Fallback>
                <p:oleObj name="数式" r:id="rId9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18161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15189"/>
              </p:ext>
            </p:extLst>
          </p:nvPr>
        </p:nvGraphicFramePr>
        <p:xfrm>
          <a:off x="2189163" y="18288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9" name="数式" r:id="rId11" imgW="177480" imgH="241200" progId="Equation.3">
                  <p:embed/>
                </p:oleObj>
              </mc:Choice>
              <mc:Fallback>
                <p:oleObj name="数式" r:id="rId11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8288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0354"/>
              </p:ext>
            </p:extLst>
          </p:nvPr>
        </p:nvGraphicFramePr>
        <p:xfrm>
          <a:off x="4541838" y="18161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0" name="数式" r:id="rId13" imgW="253800" imgH="241200" progId="Equation.3">
                  <p:embed/>
                </p:oleObj>
              </mc:Choice>
              <mc:Fallback>
                <p:oleObj name="数式" r:id="rId13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8161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10178"/>
              </p:ext>
            </p:extLst>
          </p:nvPr>
        </p:nvGraphicFramePr>
        <p:xfrm>
          <a:off x="3336925" y="18288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1" name="数式" r:id="rId15" imgW="241200" imgH="241200" progId="Equation.3">
                  <p:embed/>
                </p:oleObj>
              </mc:Choice>
              <mc:Fallback>
                <p:oleObj name="数式" r:id="rId15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288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84485"/>
              </p:ext>
            </p:extLst>
          </p:nvPr>
        </p:nvGraphicFramePr>
        <p:xfrm>
          <a:off x="5853113" y="18288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2" name="数式" r:id="rId17" imgW="253800" imgH="241200" progId="Equation.3">
                  <p:embed/>
                </p:oleObj>
              </mc:Choice>
              <mc:Fallback>
                <p:oleObj name="数式" r:id="rId17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150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4891"/>
              </p:ext>
            </p:extLst>
          </p:nvPr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0" name="数式" r:id="rId4" imgW="3873240" imgH="2133360" progId="Equation.3">
                  <p:embed/>
                </p:oleObj>
              </mc:Choice>
              <mc:Fallback>
                <p:oleObj name="数式" r:id="rId4" imgW="387324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45100"/>
              </p:ext>
            </p:extLst>
          </p:nvPr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1" name="数式" r:id="rId6" imgW="2082600" imgH="482400" progId="Equation.3">
                  <p:embed/>
                </p:oleObj>
              </mc:Choice>
              <mc:Fallback>
                <p:oleObj name="数式" r:id="rId6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7391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87526" y="5938907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BE2856D-8098-4096-95E8-4BD1387482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726" y="262007"/>
            <a:ext cx="8458200" cy="605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18902"/>
              </p:ext>
            </p:extLst>
          </p:nvPr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6" name="数式" r:id="rId4" imgW="2577960" imgH="1168200" progId="Equation.3">
                  <p:embed/>
                </p:oleObj>
              </mc:Choice>
              <mc:Fallback>
                <p:oleObj name="数式" r:id="rId4" imgW="25779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>
                <a:latin typeface="Symbol" pitchFamily="18" charset="2"/>
              </a:rPr>
              <a:t>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52170"/>
              </p:ext>
            </p:extLst>
          </p:nvPr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7" name="数式" r:id="rId7" imgW="469800" imgH="177480" progId="Equation.3">
                  <p:embed/>
                </p:oleObj>
              </mc:Choice>
              <mc:Fallback>
                <p:oleObj name="数式" r:id="rId7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25644"/>
              </p:ext>
            </p:extLst>
          </p:nvPr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98" name="数式" r:id="rId9" imgW="469800" imgH="177480" progId="Equation.3">
                  <p:embed/>
                </p:oleObj>
              </mc:Choice>
              <mc:Fallback>
                <p:oleObj name="数式" r:id="rId9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3217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ector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57583"/>
              </p:ext>
            </p:extLst>
          </p:nvPr>
        </p:nvGraphicFramePr>
        <p:xfrm>
          <a:off x="1447800" y="609600"/>
          <a:ext cx="5073650" cy="562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5" name="数式" r:id="rId4" imgW="2247840" imgH="2489040" progId="Equation.3">
                  <p:embed/>
                </p:oleObj>
              </mc:Choice>
              <mc:Fallback>
                <p:oleObj name="数式" r:id="rId4" imgW="224784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073650" cy="562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649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24293" t="6681" r="54765" b="18163"/>
          <a:stretch/>
        </p:blipFill>
        <p:spPr>
          <a:xfrm>
            <a:off x="2514600" y="23241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36237"/>
              </p:ext>
            </p:extLst>
          </p:nvPr>
        </p:nvGraphicFramePr>
        <p:xfrm>
          <a:off x="990600" y="376237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5" name="Equation" r:id="rId5" imgW="5079960" imgH="1536480" progId="Equation.DSMT4">
                  <p:embed/>
                </p:oleObj>
              </mc:Choice>
              <mc:Fallback>
                <p:oleObj name="Equation" r:id="rId5" imgW="50799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76237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5429" y="40341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76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8454695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47449"/>
              </p:ext>
            </p:extLst>
          </p:nvPr>
        </p:nvGraphicFramePr>
        <p:xfrm>
          <a:off x="4463197" y="1709738"/>
          <a:ext cx="3928901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9" name="Equation" r:id="rId4" imgW="2234880" imgH="914400" progId="Equation.DSMT4">
                  <p:embed/>
                </p:oleObj>
              </mc:Choice>
              <mc:Fallback>
                <p:oleObj name="Equation" r:id="rId4" imgW="223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97" y="1709738"/>
                        <a:ext cx="3928901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106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443562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29" name="数式" r:id="rId4" imgW="203040" imgH="228600" progId="Equation.3">
                    <p:embed/>
                  </p:oleObj>
                </mc:Choice>
                <mc:Fallback>
                  <p:oleObj name="数式" r:id="rId4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71111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0" name="Equation" r:id="rId6" imgW="3720960" imgH="2527200" progId="Equation.DSMT4">
                  <p:embed/>
                </p:oleObj>
              </mc:Choice>
              <mc:Fallback>
                <p:oleObj name="Equation" r:id="rId6" imgW="37209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48545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1" name="Equation" r:id="rId8" imgW="2082600" imgH="723600" progId="Equation.DSMT4">
                  <p:embed/>
                </p:oleObj>
              </mc:Choice>
              <mc:Fallback>
                <p:oleObj name="Equation" r:id="rId8" imgW="2082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09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97004"/>
              </p:ext>
            </p:extLst>
          </p:nvPr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7" name="Equation" r:id="rId4" imgW="4279680" imgH="4203360" progId="Equation.DSMT4">
                  <p:embed/>
                </p:oleObj>
              </mc:Choice>
              <mc:Fallback>
                <p:oleObj name="Equation" r:id="rId4" imgW="4279680" imgH="420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611672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54744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7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59011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8" name="Equation" r:id="rId7" imgW="533160" imgH="2171520" progId="Equation.DSMT4">
                  <p:embed/>
                </p:oleObj>
              </mc:Choice>
              <mc:Fallback>
                <p:oleObj name="Equation" r:id="rId7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56402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9" name="Equation" r:id="rId9" imgW="533160" imgH="2171520" progId="Equation.DSMT4">
                  <p:embed/>
                </p:oleObj>
              </mc:Choice>
              <mc:Fallback>
                <p:oleObj name="Equation" r:id="rId9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91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24646" r="38607" b="30547"/>
          <a:stretch/>
        </p:blipFill>
        <p:spPr bwMode="auto">
          <a:xfrm>
            <a:off x="6172200" y="1905000"/>
            <a:ext cx="1666327" cy="3363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13" name="Group 1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98156"/>
              </p:ext>
            </p:extLst>
          </p:nvPr>
        </p:nvGraphicFramePr>
        <p:xfrm>
          <a:off x="7473950" y="29464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8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464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7362"/>
              </p:ext>
            </p:extLst>
          </p:nvPr>
        </p:nvGraphicFramePr>
        <p:xfrm>
          <a:off x="5541963" y="3179763"/>
          <a:ext cx="811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9" name="数式" r:id="rId7" imgW="342720" imgH="203040" progId="Equation.3">
                  <p:embed/>
                </p:oleObj>
              </mc:Choice>
              <mc:Fallback>
                <p:oleObj name="数式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3179763"/>
                        <a:ext cx="8112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1353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3-dimensional periodic lattices</a:t>
            </a:r>
          </a:p>
          <a:p>
            <a:r>
              <a:rPr lang="en-US" sz="2400" dirty="0">
                <a:latin typeface="+mj-lt"/>
              </a:rPr>
              <a:t>    Example – face-centered-cubic unit cell (Al or Ni)</a:t>
            </a:r>
          </a:p>
        </p:txBody>
      </p:sp>
      <p:pic>
        <p:nvPicPr>
          <p:cNvPr id="6" name="Picture 4" descr="http://ecee.colorado.edu/%7Ebart/book/fcc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4948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upload.wikimedia.org/wikipedia/commons/thumb/c/c1/Brillouin_Zone_%281st,_FCC%29.svg/360px-Brillouin_Zone_%281st,_FCC%29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229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524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atom po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147713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q-space    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</p:spTree>
    <p:extLst>
      <p:ext uri="{BB962C8B-B14F-4D97-AF65-F5344CB8AC3E}">
        <p14:creationId xmlns:p14="http://schemas.microsoft.com/office/powerpoint/2010/main" val="1035786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7690" t="24565" r="50362" b="46776"/>
          <a:stretch/>
        </p:blipFill>
        <p:spPr>
          <a:xfrm>
            <a:off x="0" y="1066800"/>
            <a:ext cx="4610100" cy="2667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7425" t="53178" r="50891" b="16524"/>
          <a:stretch/>
        </p:blipFill>
        <p:spPr>
          <a:xfrm>
            <a:off x="4495800" y="990600"/>
            <a:ext cx="4572000" cy="2819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6369" t="83521" r="49307" b="5015"/>
          <a:stretch/>
        </p:blipFill>
        <p:spPr>
          <a:xfrm>
            <a:off x="2362200" y="4114800"/>
            <a:ext cx="4953000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191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  PRB </a:t>
            </a:r>
            <a:r>
              <a:rPr lang="en-US" sz="2400" b="1" dirty="0">
                <a:latin typeface="+mj-lt"/>
              </a:rPr>
              <a:t>59 </a:t>
            </a:r>
            <a:r>
              <a:rPr lang="en-US" sz="2400" dirty="0">
                <a:latin typeface="+mj-lt"/>
              </a:rPr>
              <a:t>3395 (1999);  </a:t>
            </a:r>
            <a:r>
              <a:rPr lang="en-US" sz="2400" dirty="0" err="1">
                <a:latin typeface="+mj-lt"/>
              </a:rPr>
              <a:t>Mishin</a:t>
            </a:r>
            <a:r>
              <a:rPr lang="en-US" sz="2400" dirty="0">
                <a:latin typeface="+mj-lt"/>
              </a:rPr>
              <a:t> et. al.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/>
              <a:t>(q)</a:t>
            </a:r>
          </a:p>
          <a:p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96060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895A98-36B4-4E48-90DB-9D5418021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4A05CD-5C9C-4FC0-AE1B-12F1F67F7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E1B06-6F8F-43E6-8D22-CCFF4CF83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FD402E-BF50-40B6-BD9B-9E08CF1E49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3368"/>
            <a:ext cx="9144000" cy="587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0216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182274" name="Picture 2" descr="http://phycomp.technion.ac.il/%7Enika/diamond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600200"/>
            <a:ext cx="3800475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ttice vibrations for 3-dimensional latti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914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diamond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 http://phycomp.technion.ac.il/~nika/diamond_structure.html</a:t>
            </a:r>
          </a:p>
        </p:txBody>
      </p:sp>
    </p:spTree>
    <p:extLst>
      <p:ext uri="{BB962C8B-B14F-4D97-AF65-F5344CB8AC3E}">
        <p14:creationId xmlns:p14="http://schemas.microsoft.com/office/powerpoint/2010/main" val="280520682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1955"/>
              </p:ext>
            </p:extLst>
          </p:nvPr>
        </p:nvGraphicFramePr>
        <p:xfrm>
          <a:off x="533400" y="457200"/>
          <a:ext cx="7150100" cy="21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0" name="数式" r:id="rId4" imgW="4114800" imgH="1218960" progId="Equation.3">
                  <p:embed/>
                </p:oleObj>
              </mc:Choice>
              <mc:Fallback>
                <p:oleObj name="数式" r:id="rId4" imgW="41148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150100" cy="212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88774"/>
              </p:ext>
            </p:extLst>
          </p:nvPr>
        </p:nvGraphicFramePr>
        <p:xfrm>
          <a:off x="685800" y="2667000"/>
          <a:ext cx="4913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1" name="数式" r:id="rId6" imgW="2831760" imgH="1930320" progId="Equation.3">
                  <p:embed/>
                </p:oleObj>
              </mc:Choice>
              <mc:Fallback>
                <p:oleObj name="数式" r:id="rId6" imgW="283176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4913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2423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12212"/>
              </p:ext>
            </p:extLst>
          </p:nvPr>
        </p:nvGraphicFramePr>
        <p:xfrm>
          <a:off x="684213" y="533400"/>
          <a:ext cx="5221287" cy="466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2" name="数式" r:id="rId4" imgW="3009600" imgH="2679480" progId="Equation.3">
                  <p:embed/>
                </p:oleObj>
              </mc:Choice>
              <mc:Fallback>
                <p:oleObj name="数式" r:id="rId4" imgW="3009600" imgH="267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3400"/>
                        <a:ext cx="5221287" cy="466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9111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13338"/>
              </p:ext>
            </p:extLst>
          </p:nvPr>
        </p:nvGraphicFramePr>
        <p:xfrm>
          <a:off x="925513" y="666750"/>
          <a:ext cx="50450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6" name="数式" r:id="rId4" imgW="2908080" imgH="2031840" progId="Equation.3">
                  <p:embed/>
                </p:oleObj>
              </mc:Choice>
              <mc:Fallback>
                <p:oleObj name="数式" r:id="rId4" imgW="290808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6750"/>
                        <a:ext cx="50450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405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7" t="14831" r="30157" b="8013"/>
          <a:stretch/>
        </p:blipFill>
        <p:spPr bwMode="auto">
          <a:xfrm>
            <a:off x="2667000" y="152400"/>
            <a:ext cx="6124302" cy="632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09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B. P. </a:t>
            </a:r>
            <a:r>
              <a:rPr lang="en-US" dirty="0" err="1">
                <a:latin typeface="+mj-lt"/>
              </a:rPr>
              <a:t>Pandy</a:t>
            </a:r>
            <a:r>
              <a:rPr lang="en-US" dirty="0">
                <a:latin typeface="+mj-lt"/>
              </a:rPr>
              <a:t> and B. </a:t>
            </a:r>
            <a:r>
              <a:rPr lang="en-US" dirty="0" err="1">
                <a:latin typeface="+mj-lt"/>
              </a:rPr>
              <a:t>Dayal</a:t>
            </a:r>
            <a:r>
              <a:rPr lang="en-US" dirty="0">
                <a:latin typeface="+mj-lt"/>
              </a:rPr>
              <a:t>, J. Phys. C. Solid State Phys. </a:t>
            </a:r>
            <a:r>
              <a:rPr lang="en-US" b="1" dirty="0">
                <a:latin typeface="+mj-lt"/>
              </a:rPr>
              <a:t>6</a:t>
            </a:r>
            <a:r>
              <a:rPr lang="en-US" dirty="0">
                <a:latin typeface="+mj-lt"/>
              </a:rPr>
              <a:t> 2943 (1973)</a:t>
            </a:r>
          </a:p>
        </p:txBody>
      </p:sp>
    </p:spTree>
    <p:extLst>
      <p:ext uri="{BB962C8B-B14F-4D97-AF65-F5344CB8AC3E}">
        <p14:creationId xmlns:p14="http://schemas.microsoft.com/office/powerpoint/2010/main" val="1439252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9B869E-E888-492E-AD36-633CBB150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72D99A-52CA-41F6-98BE-8399CBA55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B07DE9-E620-4988-B29A-3C0C1F2B8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879F88-2F3C-4A27-A115-FDA582C4FB3D}"/>
              </a:ext>
            </a:extLst>
          </p:cNvPr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05DB10A-05E6-4FF9-B00D-8E6623990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6525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1" name="数式" r:id="rId4" imgW="2450880" imgH="1854000" progId="Equation.3">
                  <p:embed/>
                </p:oleObj>
              </mc:Choice>
              <mc:Fallback>
                <p:oleObj name="数式" r:id="rId4" imgW="2450880" imgH="1854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3146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FF62BB-C7F8-4E9F-9140-E748FF7EE2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3C6DA4-D4AF-4ADA-9613-964E4870E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44E363-7D55-4654-AE3C-DF42812F2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09774B-7CE9-4B1F-A4CB-F92CDF840F38}"/>
              </a:ext>
            </a:extLst>
          </p:cNvPr>
          <p:cNvSpPr txBox="1"/>
          <p:nvPr/>
        </p:nvSpPr>
        <p:spPr>
          <a:xfrm>
            <a:off x="305593" y="124619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7D63CC-3202-440E-A15A-6A5D49B4B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78788"/>
              </p:ext>
            </p:extLst>
          </p:nvPr>
        </p:nvGraphicFramePr>
        <p:xfrm>
          <a:off x="298967" y="586284"/>
          <a:ext cx="6678303" cy="318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5" name="数式" r:id="rId4" imgW="2527200" imgH="1218960" progId="Equation.3">
                  <p:embed/>
                </p:oleObj>
              </mc:Choice>
              <mc:Fallback>
                <p:oleObj name="数式" r:id="rId4" imgW="252720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67" y="586284"/>
                        <a:ext cx="6678303" cy="3181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50BE41D-6C3F-4E78-A341-651AB0F25B13}"/>
              </a:ext>
            </a:extLst>
          </p:cNvPr>
          <p:cNvSpPr txBox="1"/>
          <p:nvPr/>
        </p:nvSpPr>
        <p:spPr>
          <a:xfrm>
            <a:off x="190500" y="3810000"/>
            <a:ext cx="87630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Details are complicated ….</a:t>
            </a:r>
          </a:p>
          <a:p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> Your question -- </a:t>
            </a:r>
            <a:r>
              <a:rPr lang="en-US" sz="2000" dirty="0"/>
              <a:t>what's all the fuss about singular values? What's their importance relative to eigenvalues? </a:t>
            </a:r>
          </a:p>
          <a:p>
            <a:endParaRPr lang="en-US" sz="2000" dirty="0"/>
          </a:p>
          <a:p>
            <a:r>
              <a:rPr lang="en-US" sz="2000" dirty="0"/>
              <a:t>Comment – I would like to see a bigger fuss.    SVD is different from eigenvalue analysis and more broadly applicable.  At a minimum SVD analysis identifies mathematically poorly posed problems and offers a “fix”.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67566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8272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0" name="数式" r:id="rId4" imgW="3174840" imgH="812520" progId="Equation.3">
                  <p:embed/>
                </p:oleObj>
              </mc:Choice>
              <mc:Fallback>
                <p:oleObj name="数式" r:id="rId4" imgW="317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70858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71" name="数式" r:id="rId7" imgW="177480" imgH="228600" progId="Equation.3">
                      <p:embed/>
                    </p:oleObj>
                  </mc:Choice>
                  <mc:Fallback>
                    <p:oleObj name="数式" r:id="rId7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076199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72" name="数式" r:id="rId9" imgW="177480" imgH="228600" progId="Equation.3">
                      <p:embed/>
                    </p:oleObj>
                  </mc:Choice>
                  <mc:Fallback>
                    <p:oleObj name="数式" r:id="rId9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54375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73" name="数式" r:id="rId11" imgW="177480" imgH="241200" progId="Equation.3">
                      <p:embed/>
                    </p:oleObj>
                  </mc:Choice>
                  <mc:Fallback>
                    <p:oleObj name="数式" r:id="rId11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993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8120"/>
              </p:ext>
            </p:extLst>
          </p:nvPr>
        </p:nvGraphicFramePr>
        <p:xfrm>
          <a:off x="762000" y="2012632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3" name="数式" r:id="rId4" imgW="2920680" imgH="888840" progId="Equation.3">
                  <p:embed/>
                </p:oleObj>
              </mc:Choice>
              <mc:Fallback>
                <p:oleObj name="数式" r:id="rId4" imgW="292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2632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1904"/>
              </p:ext>
            </p:extLst>
          </p:nvPr>
        </p:nvGraphicFramePr>
        <p:xfrm>
          <a:off x="762000" y="4037012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4" name="数式" r:id="rId6" imgW="1993680" imgH="990360" progId="Equation.3">
                  <p:embed/>
                </p:oleObj>
              </mc:Choice>
              <mc:Fallback>
                <p:oleObj name="数式" r:id="rId6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7012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5773"/>
              </p:ext>
            </p:extLst>
          </p:nvPr>
        </p:nvGraphicFramePr>
        <p:xfrm>
          <a:off x="253947" y="457200"/>
          <a:ext cx="8636105" cy="13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5" name="Equation" r:id="rId8" imgW="6070320" imgH="952200" progId="Equation.DSMT4">
                  <p:embed/>
                </p:oleObj>
              </mc:Choice>
              <mc:Fallback>
                <p:oleObj name="Equation" r:id="rId8" imgW="6070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" y="457200"/>
                        <a:ext cx="8636105" cy="13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196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6" name="Group 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16" name="Group 1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26" name="Group 2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Oval 3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9424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7" name="数式" r:id="rId5" imgW="419040" imgH="215640" progId="Equation.3">
                  <p:embed/>
                </p:oleObj>
              </mc:Choice>
              <mc:Fallback>
                <p:oleObj name="数式" r:id="rId5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54962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8" name="数式" r:id="rId7" imgW="685800" imgH="482400" progId="Equation.3">
                  <p:embed/>
                </p:oleObj>
              </mc:Choice>
              <mc:Fallback>
                <p:oleObj name="数式" r:id="rId7" imgW="68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9478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79" name="数式" r:id="rId9" imgW="1041120" imgH="482400" progId="Equation.3">
                  <p:embed/>
                </p:oleObj>
              </mc:Choice>
              <mc:Fallback>
                <p:oleObj name="数式" r:id="rId9" imgW="1041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9388"/>
              </p:ext>
            </p:extLst>
          </p:nvPr>
        </p:nvGraphicFramePr>
        <p:xfrm>
          <a:off x="6010325" y="0"/>
          <a:ext cx="2981275" cy="11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0" name="Equation" r:id="rId11" imgW="1726920" imgH="647640" progId="Equation.DSMT4">
                  <p:embed/>
                </p:oleObj>
              </mc:Choice>
              <mc:Fallback>
                <p:oleObj name="Equation" r:id="rId11" imgW="1726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0325" y="0"/>
                        <a:ext cx="2981275" cy="111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213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57" name="数式" r:id="rId4" imgW="241200" imgH="241200" progId="Equation.3">
                    <p:embed/>
                  </p:oleObj>
                </mc:Choice>
                <mc:Fallback>
                  <p:oleObj name="数式" r:id="rId4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58" name="数式" r:id="rId6" imgW="177480" imgH="241200" progId="Equation.3">
                    <p:embed/>
                  </p:oleObj>
                </mc:Choice>
                <mc:Fallback>
                  <p:oleObj name="数式" r:id="rId6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359" name="数式" r:id="rId8" imgW="241200" imgH="241200" progId="Equation.3">
                    <p:embed/>
                  </p:oleObj>
                </mc:Choice>
                <mc:Fallback>
                  <p:oleObj name="数式" r:id="rId8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2537"/>
              </p:ext>
            </p:extLst>
          </p:nvPr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60" name="数式" r:id="rId11" imgW="2971800" imgH="457200" progId="Equation.3">
                  <p:embed/>
                </p:oleObj>
              </mc:Choice>
              <mc:Fallback>
                <p:oleObj name="数式" r:id="rId11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438"/>
              </p:ext>
            </p:extLst>
          </p:nvPr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61" name="Equation" r:id="rId13" imgW="4546440" imgH="1307880" progId="Equation.DSMT4">
                  <p:embed/>
                </p:oleObj>
              </mc:Choice>
              <mc:Fallback>
                <p:oleObj name="Equation" r:id="rId13" imgW="4546440" imgH="1307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19</TotalTime>
  <Words>1159</Words>
  <Application>Microsoft Office PowerPoint</Application>
  <PresentationFormat>On-screen Show (4:3)</PresentationFormat>
  <Paragraphs>266</Paragraphs>
  <Slides>34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11</cp:revision>
  <cp:lastPrinted>2019-09-27T01:09:20Z</cp:lastPrinted>
  <dcterms:created xsi:type="dcterms:W3CDTF">2012-01-10T18:32:24Z</dcterms:created>
  <dcterms:modified xsi:type="dcterms:W3CDTF">2020-09-30T16:25:50Z</dcterms:modified>
</cp:coreProperties>
</file>